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40B" w:rsidRPr="0022640B" w:rsidRDefault="0022640B" w:rsidP="0022640B">
      <w:pPr>
        <w:jc w:val="center"/>
        <w:rPr>
          <w:rFonts w:asciiTheme="majorHAnsi" w:hAnsiTheme="majorHAnsi" w:cstheme="majorHAnsi"/>
          <w:sz w:val="28"/>
          <w:szCs w:val="24"/>
        </w:rPr>
      </w:pPr>
      <w:bookmarkStart w:id="0" w:name="_GoBack"/>
      <w:bookmarkEnd w:id="0"/>
      <w:r w:rsidRPr="0022640B">
        <w:rPr>
          <w:rFonts w:asciiTheme="majorHAnsi" w:hAnsiTheme="majorHAnsi" w:cstheme="majorHAnsi"/>
          <w:sz w:val="28"/>
          <w:szCs w:val="24"/>
        </w:rPr>
        <w:t xml:space="preserve">HƯỚNG DẪN CHẤM THI </w:t>
      </w:r>
      <w:proofErr w:type="gramStart"/>
      <w:r w:rsidRPr="0022640B">
        <w:rPr>
          <w:rFonts w:asciiTheme="majorHAnsi" w:hAnsiTheme="majorHAnsi" w:cstheme="majorHAnsi"/>
          <w:sz w:val="28"/>
          <w:szCs w:val="24"/>
        </w:rPr>
        <w:t>HKII  2015</w:t>
      </w:r>
      <w:proofErr w:type="gramEnd"/>
      <w:r w:rsidRPr="0022640B">
        <w:rPr>
          <w:rFonts w:asciiTheme="majorHAnsi" w:hAnsiTheme="majorHAnsi" w:cstheme="majorHAnsi"/>
          <w:sz w:val="28"/>
          <w:szCs w:val="24"/>
        </w:rPr>
        <w:t>-2016 – LÝ 1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"/>
        <w:gridCol w:w="8490"/>
        <w:gridCol w:w="1411"/>
      </w:tblGrid>
      <w:tr w:rsidR="0022640B" w:rsidRPr="00A83C9B" w:rsidTr="00625A78">
        <w:tc>
          <w:tcPr>
            <w:tcW w:w="846" w:type="dxa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ộ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dung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iểm</w:t>
            </w:r>
            <w:proofErr w:type="spellEnd"/>
          </w:p>
        </w:tc>
      </w:tr>
      <w:tr w:rsidR="0022640B" w:rsidRPr="00A83C9B" w:rsidTr="00625A78">
        <w:tc>
          <w:tcPr>
            <w:tcW w:w="846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ụ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ị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ờ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s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ợ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ở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iể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A =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F.s.cos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α</w:t>
            </w:r>
          </w:p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A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J),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ớ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ụ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N), s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qu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ờ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ị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m), α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ạ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ở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2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ạ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i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a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oặ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ạ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ợ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i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a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iệ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iể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P = </w:t>
            </w:r>
            <w:r w:rsidRPr="00A83C9B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.75pt" o:ole="">
                  <v:imagedata r:id="rId6" o:title=""/>
                </v:shape>
                <o:OLEObject Type="Embed" ProgID="Equation.DSMT4" ShapeID="_x0000_i1025" DrawAspect="Content" ObjectID="_1521984206" r:id="rId7"/>
              </w:objec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P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Watt (W); </w:t>
            </w: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A: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Joule (J)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3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Những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nội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dung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ơ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bản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thuyế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học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ấ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ạ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ừ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uô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ỗ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gừ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o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ớ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so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ướ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ú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ỏ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í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ì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y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ể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uô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iế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oà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ể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ứ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ỗ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ạ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a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ạ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à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ây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áp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ố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u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ụ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uộ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ă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ì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à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a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C</w:t>
            </w:r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hấ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khí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lý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tưởng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8505" w:type="dxa"/>
          </w:tcPr>
          <w:p w:rsidR="0022640B" w:rsidRPr="00D72F94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ổi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Pr="00D72F94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2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D72F94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W=400J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160808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ax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= 28.3m/s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 = 24.5m/s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160808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 = 10m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  <w:tc>
          <w:tcPr>
            <w:tcW w:w="8505" w:type="dxa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p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= 0.5atm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= 60cm</w:t>
            </w:r>
            <w:r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3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ẽ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úng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pOV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ẽ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úng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VOT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</w:tbl>
    <w:p w:rsidR="0022640B" w:rsidRPr="00A83C9B" w:rsidRDefault="0022640B" w:rsidP="0022640B">
      <w:pPr>
        <w:rPr>
          <w:rFonts w:asciiTheme="majorHAnsi" w:hAnsiTheme="majorHAnsi" w:cstheme="majorHAnsi"/>
          <w:sz w:val="24"/>
          <w:szCs w:val="24"/>
        </w:rPr>
      </w:pPr>
    </w:p>
    <w:p w:rsidR="00564A0C" w:rsidRDefault="00564A0C" w:rsidP="00180E18">
      <w:pPr>
        <w:tabs>
          <w:tab w:val="left" w:pos="7080"/>
        </w:tabs>
      </w:pPr>
    </w:p>
    <w:sectPr w:rsidR="00564A0C" w:rsidSect="00564A0C">
      <w:pgSz w:w="12240" w:h="15840" w:code="1"/>
      <w:pgMar w:top="810" w:right="720" w:bottom="90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F0B9E"/>
    <w:multiLevelType w:val="hybridMultilevel"/>
    <w:tmpl w:val="BD26E908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12A06"/>
    <w:multiLevelType w:val="hybridMultilevel"/>
    <w:tmpl w:val="A33A8D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53EA7"/>
    <w:multiLevelType w:val="hybridMultilevel"/>
    <w:tmpl w:val="664C096A"/>
    <w:lvl w:ilvl="0" w:tplc="1CF65078">
      <w:numFmt w:val="bullet"/>
      <w:lvlText w:val="-"/>
      <w:lvlJc w:val="left"/>
      <w:pPr>
        <w:ind w:left="459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9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6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350" w:hanging="360"/>
      </w:pPr>
      <w:rPr>
        <w:rFonts w:ascii="Wingdings" w:hAnsi="Wingdings" w:hint="default"/>
      </w:rPr>
    </w:lvl>
  </w:abstractNum>
  <w:abstractNum w:abstractNumId="3">
    <w:nsid w:val="1B8458AB"/>
    <w:multiLevelType w:val="hybridMultilevel"/>
    <w:tmpl w:val="E346793A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063823"/>
    <w:multiLevelType w:val="hybridMultilevel"/>
    <w:tmpl w:val="9A588E1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32A325A"/>
    <w:multiLevelType w:val="hybridMultilevel"/>
    <w:tmpl w:val="B588A51C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8A234F"/>
    <w:multiLevelType w:val="hybridMultilevel"/>
    <w:tmpl w:val="103C4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46DC"/>
    <w:rsid w:val="00003EDC"/>
    <w:rsid w:val="000068B2"/>
    <w:rsid w:val="00006C0F"/>
    <w:rsid w:val="00025070"/>
    <w:rsid w:val="0002635D"/>
    <w:rsid w:val="00035F20"/>
    <w:rsid w:val="00040B1F"/>
    <w:rsid w:val="00043790"/>
    <w:rsid w:val="00043D5E"/>
    <w:rsid w:val="00096AE6"/>
    <w:rsid w:val="000A26A4"/>
    <w:rsid w:val="000B0842"/>
    <w:rsid w:val="000C5E6B"/>
    <w:rsid w:val="000E3E9D"/>
    <w:rsid w:val="000E747F"/>
    <w:rsid w:val="0010408C"/>
    <w:rsid w:val="00113F6A"/>
    <w:rsid w:val="00115E6F"/>
    <w:rsid w:val="001201D9"/>
    <w:rsid w:val="0015014C"/>
    <w:rsid w:val="00153EE0"/>
    <w:rsid w:val="00161891"/>
    <w:rsid w:val="0016687E"/>
    <w:rsid w:val="00167576"/>
    <w:rsid w:val="00167637"/>
    <w:rsid w:val="00180E18"/>
    <w:rsid w:val="00182090"/>
    <w:rsid w:val="00195E17"/>
    <w:rsid w:val="0019786E"/>
    <w:rsid w:val="001A0D98"/>
    <w:rsid w:val="001C1CBE"/>
    <w:rsid w:val="001D62CD"/>
    <w:rsid w:val="00206CD4"/>
    <w:rsid w:val="00214DA6"/>
    <w:rsid w:val="002155EE"/>
    <w:rsid w:val="0022094B"/>
    <w:rsid w:val="0022640B"/>
    <w:rsid w:val="002633DB"/>
    <w:rsid w:val="002A5641"/>
    <w:rsid w:val="002B0DBD"/>
    <w:rsid w:val="002B594C"/>
    <w:rsid w:val="002B60CF"/>
    <w:rsid w:val="002B631A"/>
    <w:rsid w:val="002C310E"/>
    <w:rsid w:val="002C5957"/>
    <w:rsid w:val="002F51EE"/>
    <w:rsid w:val="00310107"/>
    <w:rsid w:val="003123B5"/>
    <w:rsid w:val="003145AD"/>
    <w:rsid w:val="00320581"/>
    <w:rsid w:val="0033688A"/>
    <w:rsid w:val="00337F0D"/>
    <w:rsid w:val="0034280C"/>
    <w:rsid w:val="0034754C"/>
    <w:rsid w:val="00347BA4"/>
    <w:rsid w:val="00350424"/>
    <w:rsid w:val="00356C01"/>
    <w:rsid w:val="003B2469"/>
    <w:rsid w:val="003C2229"/>
    <w:rsid w:val="003D1061"/>
    <w:rsid w:val="003D7E33"/>
    <w:rsid w:val="003E397F"/>
    <w:rsid w:val="003F3020"/>
    <w:rsid w:val="003F36D4"/>
    <w:rsid w:val="00422E81"/>
    <w:rsid w:val="00436EB3"/>
    <w:rsid w:val="00440B7D"/>
    <w:rsid w:val="00465B98"/>
    <w:rsid w:val="00481B91"/>
    <w:rsid w:val="004B217E"/>
    <w:rsid w:val="004C1D00"/>
    <w:rsid w:val="004D14C5"/>
    <w:rsid w:val="004F469A"/>
    <w:rsid w:val="0051431C"/>
    <w:rsid w:val="00524BE7"/>
    <w:rsid w:val="005566A7"/>
    <w:rsid w:val="00564A0C"/>
    <w:rsid w:val="00564F82"/>
    <w:rsid w:val="00570CB0"/>
    <w:rsid w:val="00572629"/>
    <w:rsid w:val="005866EE"/>
    <w:rsid w:val="00592010"/>
    <w:rsid w:val="00596E13"/>
    <w:rsid w:val="005A2490"/>
    <w:rsid w:val="005A5221"/>
    <w:rsid w:val="005B283C"/>
    <w:rsid w:val="005B2D30"/>
    <w:rsid w:val="005C7571"/>
    <w:rsid w:val="005D5E7A"/>
    <w:rsid w:val="005D6DC1"/>
    <w:rsid w:val="006007A6"/>
    <w:rsid w:val="00610D05"/>
    <w:rsid w:val="0061288E"/>
    <w:rsid w:val="00615BA0"/>
    <w:rsid w:val="006279DB"/>
    <w:rsid w:val="006305AA"/>
    <w:rsid w:val="0065109C"/>
    <w:rsid w:val="006D1C12"/>
    <w:rsid w:val="006E5AC1"/>
    <w:rsid w:val="006F52CC"/>
    <w:rsid w:val="006F57A5"/>
    <w:rsid w:val="006F580A"/>
    <w:rsid w:val="007020B7"/>
    <w:rsid w:val="00712CB3"/>
    <w:rsid w:val="00722A7C"/>
    <w:rsid w:val="007449E5"/>
    <w:rsid w:val="00750D0A"/>
    <w:rsid w:val="0075194D"/>
    <w:rsid w:val="00755606"/>
    <w:rsid w:val="00783AF0"/>
    <w:rsid w:val="007905C7"/>
    <w:rsid w:val="007A4756"/>
    <w:rsid w:val="007A5405"/>
    <w:rsid w:val="007C2F9C"/>
    <w:rsid w:val="007C73D2"/>
    <w:rsid w:val="007F1E39"/>
    <w:rsid w:val="007F20B2"/>
    <w:rsid w:val="00814653"/>
    <w:rsid w:val="00836B10"/>
    <w:rsid w:val="008461A9"/>
    <w:rsid w:val="008566F3"/>
    <w:rsid w:val="00863793"/>
    <w:rsid w:val="00866CED"/>
    <w:rsid w:val="008843C9"/>
    <w:rsid w:val="008863F2"/>
    <w:rsid w:val="00893EAC"/>
    <w:rsid w:val="00894563"/>
    <w:rsid w:val="00896BDE"/>
    <w:rsid w:val="008A1D9C"/>
    <w:rsid w:val="008B0F99"/>
    <w:rsid w:val="008C6449"/>
    <w:rsid w:val="008D02CA"/>
    <w:rsid w:val="008D19DF"/>
    <w:rsid w:val="008D2020"/>
    <w:rsid w:val="008D5D7E"/>
    <w:rsid w:val="008E61A8"/>
    <w:rsid w:val="008F035C"/>
    <w:rsid w:val="00906F3F"/>
    <w:rsid w:val="00943E39"/>
    <w:rsid w:val="00950B97"/>
    <w:rsid w:val="0095314B"/>
    <w:rsid w:val="00957D41"/>
    <w:rsid w:val="00963E08"/>
    <w:rsid w:val="00965DAA"/>
    <w:rsid w:val="009709BB"/>
    <w:rsid w:val="00984A1B"/>
    <w:rsid w:val="009A1530"/>
    <w:rsid w:val="009A3E15"/>
    <w:rsid w:val="009B0D50"/>
    <w:rsid w:val="009B1773"/>
    <w:rsid w:val="009C2C57"/>
    <w:rsid w:val="009E17F0"/>
    <w:rsid w:val="009E6ED6"/>
    <w:rsid w:val="00A11EFC"/>
    <w:rsid w:val="00A34469"/>
    <w:rsid w:val="00A408FB"/>
    <w:rsid w:val="00A467FF"/>
    <w:rsid w:val="00A47693"/>
    <w:rsid w:val="00A532CA"/>
    <w:rsid w:val="00A60BF4"/>
    <w:rsid w:val="00A718FC"/>
    <w:rsid w:val="00A77E61"/>
    <w:rsid w:val="00AA78F9"/>
    <w:rsid w:val="00AB435D"/>
    <w:rsid w:val="00AB46DC"/>
    <w:rsid w:val="00AC3933"/>
    <w:rsid w:val="00AC4213"/>
    <w:rsid w:val="00AE1E21"/>
    <w:rsid w:val="00AF0402"/>
    <w:rsid w:val="00B02EC9"/>
    <w:rsid w:val="00B04B9B"/>
    <w:rsid w:val="00B0515C"/>
    <w:rsid w:val="00B169BB"/>
    <w:rsid w:val="00B20631"/>
    <w:rsid w:val="00B336AD"/>
    <w:rsid w:val="00B35BDF"/>
    <w:rsid w:val="00B4488A"/>
    <w:rsid w:val="00B5758A"/>
    <w:rsid w:val="00B65E71"/>
    <w:rsid w:val="00B76A9F"/>
    <w:rsid w:val="00B8040D"/>
    <w:rsid w:val="00BA1225"/>
    <w:rsid w:val="00BA75B8"/>
    <w:rsid w:val="00BB7351"/>
    <w:rsid w:val="00BD2D5D"/>
    <w:rsid w:val="00BD71E1"/>
    <w:rsid w:val="00BF079C"/>
    <w:rsid w:val="00C04510"/>
    <w:rsid w:val="00C226FE"/>
    <w:rsid w:val="00C319E1"/>
    <w:rsid w:val="00C33C7D"/>
    <w:rsid w:val="00C4094F"/>
    <w:rsid w:val="00C443CA"/>
    <w:rsid w:val="00C448BD"/>
    <w:rsid w:val="00C62CB2"/>
    <w:rsid w:val="00C633EE"/>
    <w:rsid w:val="00CB09B8"/>
    <w:rsid w:val="00CC1B55"/>
    <w:rsid w:val="00CC413C"/>
    <w:rsid w:val="00CC4AE2"/>
    <w:rsid w:val="00CD582C"/>
    <w:rsid w:val="00CD686A"/>
    <w:rsid w:val="00D0181E"/>
    <w:rsid w:val="00D025C7"/>
    <w:rsid w:val="00D04406"/>
    <w:rsid w:val="00D315A1"/>
    <w:rsid w:val="00D316FF"/>
    <w:rsid w:val="00D503AD"/>
    <w:rsid w:val="00D61248"/>
    <w:rsid w:val="00D6135D"/>
    <w:rsid w:val="00DA164D"/>
    <w:rsid w:val="00DC17CB"/>
    <w:rsid w:val="00DE785A"/>
    <w:rsid w:val="00E109E6"/>
    <w:rsid w:val="00E230B4"/>
    <w:rsid w:val="00E273A8"/>
    <w:rsid w:val="00E4621F"/>
    <w:rsid w:val="00E47084"/>
    <w:rsid w:val="00E5682A"/>
    <w:rsid w:val="00E56F98"/>
    <w:rsid w:val="00E93B28"/>
    <w:rsid w:val="00EB3A28"/>
    <w:rsid w:val="00EB7F77"/>
    <w:rsid w:val="00EC254E"/>
    <w:rsid w:val="00ED28D1"/>
    <w:rsid w:val="00EE6603"/>
    <w:rsid w:val="00F0612C"/>
    <w:rsid w:val="00F37456"/>
    <w:rsid w:val="00F66F4F"/>
    <w:rsid w:val="00F76D6B"/>
    <w:rsid w:val="00F76F18"/>
    <w:rsid w:val="00FB6C43"/>
    <w:rsid w:val="00FC6362"/>
    <w:rsid w:val="00FC6C9D"/>
    <w:rsid w:val="00FC7EF8"/>
    <w:rsid w:val="00FE6561"/>
    <w:rsid w:val="00FE7BBC"/>
    <w:rsid w:val="00FF1E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C69A44D.dotm</Template>
  <TotalTime>0</TotalTime>
  <Pages>1</Pages>
  <Words>223</Words>
  <Characters>127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</dc:creator>
  <cp:lastModifiedBy>Minh Thai T. Cam</cp:lastModifiedBy>
  <cp:revision>3</cp:revision>
  <dcterms:created xsi:type="dcterms:W3CDTF">2016-04-12T09:37:00Z</dcterms:created>
  <dcterms:modified xsi:type="dcterms:W3CDTF">2016-04-12T09:37:00Z</dcterms:modified>
</cp:coreProperties>
</file>